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9"/>
  </p:notesMasterIdLst>
  <p:handoutMasterIdLst>
    <p:handoutMasterId r:id="rId10"/>
  </p:handoutMasterIdLst>
  <p:sldIdLst>
    <p:sldId id="256" r:id="rId2"/>
    <p:sldId id="269" r:id="rId3"/>
    <p:sldId id="261" r:id="rId4"/>
    <p:sldId id="262" r:id="rId5"/>
    <p:sldId id="257" r:id="rId6"/>
    <p:sldId id="268" r:id="rId7"/>
    <p:sldId id="258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72616B-96CD-40B3-8D84-70E80C879407}" type="datetimeFigureOut">
              <a:rPr lang="en-US" smtClean="0"/>
              <a:pPr/>
              <a:t>2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2D9F91-98ED-4A49-BF20-EF57B9AFFC2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3798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EC79C8-C6CC-4B12-899C-AC56A65E85E3}" type="datetimeFigureOut">
              <a:rPr lang="en-US" smtClean="0"/>
              <a:pPr/>
              <a:t>2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813CF0-25EF-47A6-8703-FE041BE770B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541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(3/2,</a:t>
            </a:r>
            <a:r>
              <a:rPr lang="en-US" baseline="0" dirty="0" smtClean="0"/>
              <a:t> root3/2)</a:t>
            </a:r>
          </a:p>
          <a:p>
            <a:r>
              <a:rPr lang="en-US" baseline="0" dirty="0" smtClean="0"/>
              <a:t>(root2, 3pi/4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813CF0-25EF-47A6-8703-FE041BE770B6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8523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536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195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8131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818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4363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8921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4949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6970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898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009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1AD87F-8C42-4632-A316-FEF4CEDF1BF6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0ED3A-A93E-44F3-B7ED-DF3E1D9FD1E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411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27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4.png"/><Relationship Id="rId4" Type="http://schemas.openxmlformats.org/officeDocument/2006/relationships/image" Target="../media/image19.wmf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9.wmf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838200" y="1524000"/>
            <a:ext cx="7239000" cy="3276600"/>
          </a:xfrm>
        </p:spPr>
        <p:txBody>
          <a:bodyPr/>
          <a:lstStyle/>
          <a:p>
            <a:pPr algn="ctr"/>
            <a:r>
              <a:rPr lang="en-US" b="1" dirty="0" smtClean="0">
                <a:latin typeface="Bradley Hand ITC" pitchFamily="66" charset="0"/>
              </a:rPr>
              <a:t/>
            </a:r>
            <a:br>
              <a:rPr lang="en-US" b="1" dirty="0" smtClean="0">
                <a:latin typeface="Bradley Hand ITC" pitchFamily="66" charset="0"/>
              </a:rPr>
            </a:br>
            <a:r>
              <a:rPr lang="en-US" b="1" dirty="0" smtClean="0">
                <a:latin typeface="Bradley Hand ITC" pitchFamily="66" charset="0"/>
              </a:rPr>
              <a:t> </a:t>
            </a:r>
            <a:r>
              <a:rPr lang="en-US" b="1" dirty="0" smtClean="0">
                <a:latin typeface="Arial Rounded MT Bold" panose="020F0704030504030204" pitchFamily="34" charset="0"/>
              </a:rPr>
              <a:t>Polar Coordinates</a:t>
            </a:r>
            <a:endParaRPr lang="en-US" b="1" dirty="0">
              <a:latin typeface="Arial Rounded MT Bold" panose="020F07040305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620158"/>
            <a:ext cx="6705600" cy="55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267" y="1367605"/>
            <a:ext cx="4343400" cy="3817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8430" y="1600200"/>
            <a:ext cx="4267203" cy="4084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2458430" y="1493372"/>
            <a:ext cx="4371978" cy="4298499"/>
            <a:chOff x="1752600" y="1345734"/>
            <a:chExt cx="4371978" cy="4298499"/>
          </a:xfrm>
        </p:grpSpPr>
        <p:pic>
          <p:nvPicPr>
            <p:cNvPr id="276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1345734"/>
              <a:ext cx="4371978" cy="42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3695700" y="3886200"/>
              <a:ext cx="21717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00782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0" y="210207"/>
            <a:ext cx="7162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Bradley Hand ITC" pitchFamily="66" charset="0"/>
                <a:ea typeface="Batang" pitchFamily="18" charset="-127"/>
              </a:rPr>
              <a:t>How do you convert between polar and </a:t>
            </a:r>
            <a:r>
              <a:rPr lang="en-US" sz="4000" b="1" dirty="0" err="1" smtClean="0">
                <a:latin typeface="Bradley Hand ITC" pitchFamily="66" charset="0"/>
                <a:ea typeface="Batang" pitchFamily="18" charset="-127"/>
              </a:rPr>
              <a:t>cartesian</a:t>
            </a:r>
            <a:r>
              <a:rPr lang="en-US" sz="4000" b="1" dirty="0" smtClean="0">
                <a:latin typeface="Bradley Hand ITC" pitchFamily="66" charset="0"/>
                <a:ea typeface="Batang" pitchFamily="18" charset="-127"/>
              </a:rPr>
              <a:t> coordinates?</a:t>
            </a:r>
            <a:endParaRPr lang="en-US" sz="4000" b="1" dirty="0">
              <a:latin typeface="Bradley Hand ITC" pitchFamily="66" charset="0"/>
              <a:ea typeface="Batang" pitchFamily="18" charset="-127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096000" y="1719476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olar  </a:t>
            </a:r>
            <a:r>
              <a:rPr lang="en-US" sz="2400" dirty="0" smtClean="0">
                <a:latin typeface="Arial"/>
                <a:cs typeface="Arial"/>
              </a:rPr>
              <a:t>→  </a:t>
            </a:r>
            <a:r>
              <a:rPr lang="en-US" sz="2400" dirty="0" smtClean="0"/>
              <a:t>Cartesian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079432" y="40386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rtesian  </a:t>
            </a:r>
            <a:r>
              <a:rPr lang="en-US" sz="2400" dirty="0" smtClean="0">
                <a:latin typeface="Arial"/>
                <a:cs typeface="Arial"/>
              </a:rPr>
              <a:t>→  </a:t>
            </a:r>
            <a:r>
              <a:rPr lang="en-US" sz="2400" dirty="0" smtClean="0"/>
              <a:t>Polar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400800" y="2286000"/>
          <a:ext cx="1938215" cy="511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3" imgW="672840" imgH="177480" progId="Equation.DSMT4">
                  <p:embed/>
                </p:oleObj>
              </mc:Choice>
              <mc:Fallback>
                <p:oleObj name="Equation" r:id="rId3" imgW="67284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86000"/>
                        <a:ext cx="1938215" cy="5119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400801" y="2996887"/>
          <a:ext cx="1905000" cy="58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2" name="Equation" r:id="rId5" imgW="660240" imgH="203040" progId="Equation.DSMT4">
                  <p:embed/>
                </p:oleObj>
              </mc:Choice>
              <mc:Fallback>
                <p:oleObj name="Equation" r:id="rId5" imgW="6602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2996887"/>
                        <a:ext cx="1905000" cy="58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6367463" y="4598987"/>
          <a:ext cx="21574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3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463" y="4598987"/>
                        <a:ext cx="2157412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550025" y="5257800"/>
          <a:ext cx="1755775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5257800"/>
                        <a:ext cx="1755775" cy="113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762000" y="1966074"/>
            <a:ext cx="4371978" cy="4298499"/>
            <a:chOff x="1752600" y="1345734"/>
            <a:chExt cx="4371978" cy="4298499"/>
          </a:xfrm>
        </p:grpSpPr>
        <p:pic>
          <p:nvPicPr>
            <p:cNvPr id="20" name="Picture 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1345734"/>
              <a:ext cx="4371978" cy="4298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3695700" y="3886200"/>
              <a:ext cx="21717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9600" y="256843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4000" b="1" dirty="0">
              <a:latin typeface="Bradley Hand ITC" pitchFamily="66" charset="0"/>
              <a:ea typeface="Batang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87828" y="125695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vert                   into rectangular coordinates.</a:t>
            </a:r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12859"/>
              </p:ext>
            </p:extLst>
          </p:nvPr>
        </p:nvGraphicFramePr>
        <p:xfrm>
          <a:off x="3054488" y="1048052"/>
          <a:ext cx="1136512" cy="87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name="Equation" r:id="rId4" imgW="558720" imgH="431640" progId="Equation.DSMT4">
                  <p:embed/>
                </p:oleObj>
              </mc:Choice>
              <mc:Fallback>
                <p:oleObj name="Equation" r:id="rId4" imgW="5587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488" y="1048052"/>
                        <a:ext cx="1136512" cy="8794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676400" y="429418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vert                 into polar coordinates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00107"/>
              </p:ext>
            </p:extLst>
          </p:nvPr>
        </p:nvGraphicFramePr>
        <p:xfrm>
          <a:off x="2743200" y="4198787"/>
          <a:ext cx="10731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8787"/>
                        <a:ext cx="1073150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105712"/>
              </p:ext>
            </p:extLst>
          </p:nvPr>
        </p:nvGraphicFramePr>
        <p:xfrm>
          <a:off x="2209800" y="1981200"/>
          <a:ext cx="35194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name="Equation" r:id="rId8" imgW="1777680" imgH="507960" progId="Equation.DSMT4">
                  <p:embed/>
                </p:oleObj>
              </mc:Choice>
              <mc:Fallback>
                <p:oleObj name="Equation" r:id="rId8" imgW="177768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3519488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632728"/>
              </p:ext>
            </p:extLst>
          </p:nvPr>
        </p:nvGraphicFramePr>
        <p:xfrm>
          <a:off x="2191407" y="2971800"/>
          <a:ext cx="34956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name="Equation" r:id="rId10" imgW="1765080" imgH="457200" progId="Equation.DSMT4">
                  <p:embed/>
                </p:oleObj>
              </mc:Choice>
              <mc:Fallback>
                <p:oleObj name="Equation" r:id="rId10" imgW="176508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407" y="2971800"/>
                        <a:ext cx="34956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521641"/>
              </p:ext>
            </p:extLst>
          </p:nvPr>
        </p:nvGraphicFramePr>
        <p:xfrm>
          <a:off x="6568691" y="2667000"/>
          <a:ext cx="11826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name="Equation" r:id="rId12" imgW="596880" imgH="507960" progId="Equation.DSMT4">
                  <p:embed/>
                </p:oleObj>
              </mc:Choice>
              <mc:Fallback>
                <p:oleObj name="Equation" r:id="rId12" imgW="59688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691" y="2667000"/>
                        <a:ext cx="1182688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26149"/>
              </p:ext>
            </p:extLst>
          </p:nvPr>
        </p:nvGraphicFramePr>
        <p:xfrm>
          <a:off x="2133600" y="5029200"/>
          <a:ext cx="27638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name="Equation" r:id="rId14" imgW="1396800" imgH="279360" progId="Equation.DSMT4">
                  <p:embed/>
                </p:oleObj>
              </mc:Choice>
              <mc:Fallback>
                <p:oleObj name="Equation" r:id="rId14" imgW="139680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27638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65089"/>
              </p:ext>
            </p:extLst>
          </p:nvPr>
        </p:nvGraphicFramePr>
        <p:xfrm>
          <a:off x="2024614" y="5715000"/>
          <a:ext cx="4119563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name="Equation" r:id="rId16" imgW="2082600" imgH="393480" progId="Equation.DSMT4">
                  <p:embed/>
                </p:oleObj>
              </mc:Choice>
              <mc:Fallback>
                <p:oleObj name="Equation" r:id="rId16" imgW="20826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614" y="5715000"/>
                        <a:ext cx="4119563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5471"/>
              </p:ext>
            </p:extLst>
          </p:nvPr>
        </p:nvGraphicFramePr>
        <p:xfrm>
          <a:off x="6629400" y="5105400"/>
          <a:ext cx="13096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1" name="Equation" r:id="rId18" imgW="660240" imgH="431640" progId="Equation.DSMT4">
                  <p:embed/>
                </p:oleObj>
              </mc:Choice>
              <mc:Fallback>
                <p:oleObj name="Equation" r:id="rId18" imgW="66024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05400"/>
                        <a:ext cx="1309688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81756" y="867154"/>
            <a:ext cx="3394573" cy="31150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03776" y="224043"/>
            <a:ext cx="86883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Bradley Hand ITC" pitchFamily="66" charset="0"/>
                <a:ea typeface="Batang" pitchFamily="18" charset="-127"/>
              </a:rPr>
              <a:t>What is a polar coordinate plan?</a:t>
            </a:r>
            <a:endParaRPr lang="en-US" sz="4000" b="1" dirty="0">
              <a:latin typeface="Bradley Hand ITC" pitchFamily="66" charset="0"/>
              <a:ea typeface="Batang" pitchFamily="18" charset="-127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4065104" y="1291455"/>
            <a:ext cx="1649896" cy="1133209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724525" y="929824"/>
            <a:ext cx="18420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ole (origin)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5276850" y="1567482"/>
            <a:ext cx="1708910" cy="806815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7210010" y="1367427"/>
            <a:ext cx="14577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Polar axi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09" y="4114800"/>
            <a:ext cx="8930651" cy="2175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6880" y="222185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atin typeface="Bradley Hand ITC" pitchFamily="66" charset="0"/>
                <a:ea typeface="Batang" pitchFamily="18" charset="-127"/>
              </a:rPr>
              <a:t>What is a polar coordinate?</a:t>
            </a:r>
            <a:endParaRPr lang="en-US" sz="4000" b="1" dirty="0">
              <a:latin typeface="Bradley Hand ITC" pitchFamily="66" charset="0"/>
              <a:ea typeface="Batang" pitchFamily="18" charset="-127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066925" y="910016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raph: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135233" y="91001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5, 60</a:t>
            </a:r>
            <a:r>
              <a:rPr lang="en-US" sz="2400" baseline="46000" dirty="0" smtClean="0"/>
              <a:t>o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171424" y="92207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5, -60</a:t>
            </a:r>
            <a:r>
              <a:rPr lang="en-US" sz="2400" baseline="46000" dirty="0" smtClean="0"/>
              <a:t>o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3195637" y="922070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-5, 60</a:t>
            </a:r>
            <a:r>
              <a:rPr lang="en-US" sz="2400" baseline="46000" dirty="0" smtClean="0"/>
              <a:t>o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090728" y="895728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-5, -60</a:t>
            </a:r>
            <a:r>
              <a:rPr lang="en-US" sz="2400" baseline="46000" dirty="0" smtClean="0"/>
              <a:t>o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3173333" y="92207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 = 3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3090728" y="930071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 = -1</a:t>
            </a:r>
            <a:endParaRPr lang="en-US" sz="2400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112816"/>
              </p:ext>
            </p:extLst>
          </p:nvPr>
        </p:nvGraphicFramePr>
        <p:xfrm>
          <a:off x="3242741" y="900414"/>
          <a:ext cx="1186177" cy="44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741" y="900414"/>
                        <a:ext cx="1186177" cy="441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08906"/>
              </p:ext>
            </p:extLst>
          </p:nvPr>
        </p:nvGraphicFramePr>
        <p:xfrm>
          <a:off x="3289471" y="907484"/>
          <a:ext cx="106312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471" y="907484"/>
                        <a:ext cx="1063123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105" y="1409167"/>
            <a:ext cx="6231417" cy="5156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369" y="1470733"/>
            <a:ext cx="5343201" cy="5243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757" y="1596328"/>
            <a:ext cx="5086351" cy="5141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1704" y="1420310"/>
            <a:ext cx="5395481" cy="5261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432" y="1383735"/>
            <a:ext cx="5395481" cy="5207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6925" y="1277117"/>
            <a:ext cx="5324541" cy="5481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" name="Group 30"/>
          <p:cNvGrpSpPr/>
          <p:nvPr/>
        </p:nvGrpSpPr>
        <p:grpSpPr>
          <a:xfrm>
            <a:off x="1687368" y="1335430"/>
            <a:ext cx="5781740" cy="5322220"/>
            <a:chOff x="3928928" y="2519065"/>
            <a:chExt cx="4486137" cy="4289668"/>
          </a:xfrm>
        </p:grpSpPr>
        <p:pic>
          <p:nvPicPr>
            <p:cNvPr id="26635" name="Picture 1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8928" y="2519065"/>
              <a:ext cx="4422887" cy="4289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Straight Arrow Connector 5"/>
            <p:cNvCxnSpPr/>
            <p:nvPr/>
          </p:nvCxnSpPr>
          <p:spPr>
            <a:xfrm flipV="1">
              <a:off x="6140371" y="3294461"/>
              <a:ext cx="2274694" cy="129539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2056239" y="1527793"/>
            <a:ext cx="5412869" cy="4919407"/>
            <a:chOff x="3821033" y="2574189"/>
            <a:chExt cx="4205593" cy="4076057"/>
          </a:xfrm>
        </p:grpSpPr>
        <p:pic>
          <p:nvPicPr>
            <p:cNvPr id="26639" name="Picture 15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1033" y="2574189"/>
              <a:ext cx="4205593" cy="4076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42" name="Straight Arrow Connector 41"/>
            <p:cNvCxnSpPr/>
            <p:nvPr/>
          </p:nvCxnSpPr>
          <p:spPr>
            <a:xfrm>
              <a:off x="5923829" y="4570809"/>
              <a:ext cx="568673" cy="203260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11753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5" grpId="0"/>
      <p:bldP spid="15" grpId="1"/>
      <p:bldP spid="16" grpId="0"/>
      <p:bldP spid="16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2962" y="283607"/>
            <a:ext cx="7162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latin typeface="Bradley Hand ITC" pitchFamily="66" charset="0"/>
                <a:ea typeface="Batang" pitchFamily="18" charset="-127"/>
              </a:rPr>
              <a:t>Coterminal</a:t>
            </a:r>
            <a:r>
              <a:rPr lang="en-US" sz="4000" b="1" dirty="0" smtClean="0">
                <a:latin typeface="Bradley Hand ITC" pitchFamily="66" charset="0"/>
                <a:ea typeface="Batang" pitchFamily="18" charset="-127"/>
              </a:rPr>
              <a:t> Points</a:t>
            </a:r>
            <a:endParaRPr lang="en-US" sz="4000" b="1" dirty="0">
              <a:latin typeface="Bradley Hand ITC" pitchFamily="66" charset="0"/>
              <a:ea typeface="Batang" pitchFamily="18" charset="-127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2925" y="4070895"/>
            <a:ext cx="6629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Give 3 other polar representations of (5, 120</a:t>
            </a:r>
            <a:r>
              <a:rPr lang="en-US" sz="2400" baseline="46000" dirty="0" smtClean="0"/>
              <a:t>o</a:t>
            </a:r>
            <a:r>
              <a:rPr lang="en-US" sz="2400" dirty="0" smtClean="0"/>
              <a:t>) </a:t>
            </a:r>
          </a:p>
          <a:p>
            <a:pPr algn="ctr"/>
            <a:r>
              <a:rPr lang="en-US" sz="2000" dirty="0" smtClean="0"/>
              <a:t>(one with a positive radius and two with negative)  </a:t>
            </a:r>
            <a:endParaRPr lang="en-US" sz="2400" dirty="0" smtClean="0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38200" y="5165036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5, 480</a:t>
            </a:r>
            <a:r>
              <a:rPr lang="en-US" sz="2400" baseline="46000" dirty="0" smtClean="0"/>
              <a:t>o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3009900" y="5188848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-5, -60</a:t>
            </a:r>
            <a:r>
              <a:rPr lang="en-US" sz="2400" baseline="46000" dirty="0" smtClean="0"/>
              <a:t>o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5367337" y="5177046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-5, 300</a:t>
            </a:r>
            <a:r>
              <a:rPr lang="en-US" sz="2400" baseline="46000" dirty="0" smtClean="0"/>
              <a:t>o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86582"/>
              </p:ext>
            </p:extLst>
          </p:nvPr>
        </p:nvGraphicFramePr>
        <p:xfrm>
          <a:off x="4191000" y="1524000"/>
          <a:ext cx="3657600" cy="53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" imgW="1384200" imgH="203040" progId="Equation.DSMT4">
                  <p:embed/>
                </p:oleObj>
              </mc:Choice>
              <mc:Fallback>
                <p:oleObj name="Equation" r:id="rId3" imgW="13842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524000"/>
                        <a:ext cx="3657600" cy="536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319207"/>
              </p:ext>
            </p:extLst>
          </p:nvPr>
        </p:nvGraphicFramePr>
        <p:xfrm>
          <a:off x="4076699" y="2058473"/>
          <a:ext cx="4714875" cy="53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1803240" imgH="203040" progId="Equation.DSMT4">
                  <p:embed/>
                </p:oleObj>
              </mc:Choice>
              <mc:Fallback>
                <p:oleObj name="Equation" r:id="rId5" imgW="18032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699" y="2058473"/>
                        <a:ext cx="4714875" cy="5312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814" y="1066800"/>
            <a:ext cx="2993571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192965"/>
              </p:ext>
            </p:extLst>
          </p:nvPr>
        </p:nvGraphicFramePr>
        <p:xfrm>
          <a:off x="2385785" y="956846"/>
          <a:ext cx="863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5785" y="956846"/>
                        <a:ext cx="863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9</TotalTime>
  <Words>127</Words>
  <Application>Microsoft Office PowerPoint</Application>
  <PresentationFormat>On-screen Show (4:3)</PresentationFormat>
  <Paragraphs>26</Paragraphs>
  <Slides>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Arial</vt:lpstr>
      <vt:lpstr>Arial Rounded MT Bold</vt:lpstr>
      <vt:lpstr>Batang</vt:lpstr>
      <vt:lpstr>Bradley Hand ITC</vt:lpstr>
      <vt:lpstr>Calibri</vt:lpstr>
      <vt:lpstr>Office Theme</vt:lpstr>
      <vt:lpstr>Equation</vt:lpstr>
      <vt:lpstr>  Polar Coordinat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RIS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T Prep</dc:title>
  <dc:creator>e106354</dc:creator>
  <cp:lastModifiedBy>e124085</cp:lastModifiedBy>
  <cp:revision>128</cp:revision>
  <dcterms:created xsi:type="dcterms:W3CDTF">2013-10-25T15:35:09Z</dcterms:created>
  <dcterms:modified xsi:type="dcterms:W3CDTF">2019-02-08T16:53:28Z</dcterms:modified>
</cp:coreProperties>
</file>